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F8362D" w14:textId="77777777" w:rsidR="00D31954" w:rsidRDefault="00947A8D">
      <w:r>
        <w:t>Lecture Notes</w:t>
      </w:r>
    </w:p>
    <w:p w14:paraId="0C434D0B" w14:textId="77777777" w:rsidR="00947A8D" w:rsidRDefault="00947A8D">
      <w:r>
        <w:t>Math E-10</w:t>
      </w:r>
    </w:p>
    <w:p w14:paraId="0CEF59AB" w14:textId="77777777" w:rsidR="00947A8D" w:rsidRDefault="00947A8D">
      <w:r>
        <w:t>April 2, 2014</w:t>
      </w:r>
    </w:p>
    <w:p w14:paraId="554FB136" w14:textId="77777777" w:rsidR="00947A8D" w:rsidRDefault="00947A8D" w:rsidP="00947A8D">
      <w:pPr>
        <w:jc w:val="right"/>
      </w:pPr>
      <w:r>
        <w:t>Nick Gallimore</w:t>
      </w:r>
    </w:p>
    <w:p w14:paraId="6D4E5861" w14:textId="77777777" w:rsidR="00947A8D" w:rsidRDefault="00947A8D"/>
    <w:p w14:paraId="71A1736D" w14:textId="77777777" w:rsidR="00947A8D" w:rsidRDefault="00947A8D"/>
    <w:p w14:paraId="59D615E8" w14:textId="77777777" w:rsidR="00947A8D" w:rsidRDefault="00DF71D8">
      <w:r>
        <w:t xml:space="preserve">A person riding a </w:t>
      </w:r>
      <w:proofErr w:type="spellStart"/>
      <w:r>
        <w:t>ferris</w:t>
      </w:r>
      <w:proofErr w:type="spellEnd"/>
      <w:r>
        <w:t xml:space="preserve"> wheel that makes a complete revolution after 8 minutes height is represented by </w:t>
      </w:r>
      <w:proofErr w:type="gramStart"/>
      <w:r>
        <w:rPr>
          <w:i/>
        </w:rPr>
        <w:t>h(</w:t>
      </w:r>
      <w:proofErr w:type="gramEnd"/>
      <w:r>
        <w:rPr>
          <w:i/>
        </w:rPr>
        <w:t xml:space="preserve">t) </w:t>
      </w:r>
      <w:r>
        <w:t>where t is the persons current height in feet.</w:t>
      </w:r>
    </w:p>
    <w:p w14:paraId="0513421F" w14:textId="77777777" w:rsidR="00DF71D8" w:rsidRDefault="00DF71D8"/>
    <w:p w14:paraId="64385AC3" w14:textId="2B8C5933" w:rsidR="00940859" w:rsidRDefault="00940859">
      <w:r>
        <w:t>Diameter = 40ft</w:t>
      </w:r>
    </w:p>
    <w:p w14:paraId="60FED709" w14:textId="3041C4AD" w:rsidR="00940859" w:rsidRDefault="00940859">
      <w:r>
        <w:t xml:space="preserve">1 </w:t>
      </w:r>
      <w:proofErr w:type="gramStart"/>
      <w:r>
        <w:t>turn</w:t>
      </w:r>
      <w:proofErr w:type="gramEnd"/>
      <w:r>
        <w:t xml:space="preserve"> in 8 minutes.</w:t>
      </w:r>
    </w:p>
    <w:p w14:paraId="4246C6B4" w14:textId="77777777" w:rsidR="00940859" w:rsidRDefault="00940859"/>
    <w:p w14:paraId="47DE66E4" w14:textId="2CF0309E" w:rsidR="00952102" w:rsidRDefault="00952102">
      <w:r w:rsidRPr="00952102">
        <w:rPr>
          <w:position w:val="-100"/>
        </w:rPr>
        <w:object w:dxaOrig="4060" w:dyaOrig="2120" w14:anchorId="3D3046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3pt;height:106pt" o:ole="">
            <v:imagedata r:id="rId5" o:title=""/>
          </v:shape>
          <o:OLEObject Type="Embed" ProgID="Equation.DSMT4" ShapeID="_x0000_i1029" DrawAspect="Content" ObjectID="_1331824950" r:id="rId6"/>
        </w:object>
      </w:r>
      <w:r>
        <w:t xml:space="preserve"> </w:t>
      </w:r>
    </w:p>
    <w:p w14:paraId="1585DBBE" w14:textId="77777777" w:rsidR="00952102" w:rsidRDefault="00952102"/>
    <w:p w14:paraId="4B4BC04B" w14:textId="53D2BD60" w:rsidR="00952102" w:rsidRDefault="00952102">
      <w:r>
        <w:rPr>
          <w:noProof/>
        </w:rPr>
        <w:drawing>
          <wp:inline distT="0" distB="0" distL="0" distR="0" wp14:anchorId="56B7F213" wp14:editId="759922FB">
            <wp:extent cx="4002636" cy="2412700"/>
            <wp:effectExtent l="0" t="0" r="1079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636" cy="24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63650" w14:textId="77777777" w:rsidR="000816A2" w:rsidRDefault="000816A2"/>
    <w:p w14:paraId="3B0E83E3" w14:textId="36E679CD" w:rsidR="000816A2" w:rsidRDefault="000816A2">
      <w:r>
        <w:t xml:space="preserve">Graph a function </w:t>
      </w:r>
      <w:proofErr w:type="gramStart"/>
      <w:r>
        <w:t>f(</w:t>
      </w:r>
      <w:proofErr w:type="gramEnd"/>
      <w:r>
        <w:t>theta) representing the y-coordinate of a point in the unit circle</w:t>
      </w:r>
    </w:p>
    <w:p w14:paraId="117F424B" w14:textId="77777777" w:rsidR="00DA7913" w:rsidRDefault="00DA7913"/>
    <w:p w14:paraId="5A1EEF84" w14:textId="57DB1638" w:rsidR="00DA7913" w:rsidRDefault="00DA7913">
      <w:r>
        <w:t>Identities of trig functions</w:t>
      </w:r>
    </w:p>
    <w:p w14:paraId="35B76644" w14:textId="3C4715CF" w:rsidR="00DA7913" w:rsidRDefault="00DA7913">
      <w:r>
        <w:rPr>
          <w:noProof/>
        </w:rPr>
        <w:drawing>
          <wp:inline distT="0" distB="0" distL="0" distR="0" wp14:anchorId="10F49808" wp14:editId="5BA95B47">
            <wp:extent cx="5486400" cy="1334579"/>
            <wp:effectExtent l="0" t="0" r="0" b="1206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34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DA435" w14:textId="15D79FCB" w:rsidR="00DA7913" w:rsidRDefault="00DA7913" w:rsidP="00DA7913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lastRenderedPageBreak/>
        <w:drawing>
          <wp:inline distT="0" distB="0" distL="0" distR="0" wp14:anchorId="79E6E35F" wp14:editId="28C482B8">
            <wp:extent cx="1626870" cy="524510"/>
            <wp:effectExtent l="0" t="0" r="0" b="8890"/>
            <wp:docPr id="9" name="Picture 9" descr="omega = {{2 \pi} \over T} = {2 \pi f} ,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omega = {{2 \pi} \over T} = {2 \pi f} ,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2C4CB" w14:textId="77777777" w:rsidR="00DA7913" w:rsidRDefault="00DA7913" w:rsidP="00DA7913">
      <w:pPr>
        <w:pStyle w:val="NormalWeb"/>
        <w:shd w:val="clear" w:color="auto" w:fill="FFFFFF"/>
        <w:spacing w:before="96" w:beforeAutospacing="0" w:after="120" w:afterAutospacing="0" w:line="288" w:lineRule="atLeast"/>
        <w:rPr>
          <w:rFonts w:ascii="Helvetica" w:hAnsi="Helvetica"/>
          <w:color w:val="000000"/>
          <w:sz w:val="19"/>
          <w:szCs w:val="19"/>
        </w:rPr>
      </w:pPr>
      <w:r>
        <w:rPr>
          <w:rFonts w:ascii="Helvetica" w:hAnsi="Helvetica"/>
          <w:color w:val="000000"/>
          <w:sz w:val="19"/>
          <w:szCs w:val="19"/>
        </w:rPr>
        <w:t>In a rotating or orbiting object, there is a relation between distance from the axis,</w:t>
      </w:r>
      <w:r>
        <w:rPr>
          <w:rStyle w:val="apple-converted-space"/>
          <w:rFonts w:ascii="Helvetica" w:hAnsi="Helvetica"/>
          <w:color w:val="000000"/>
          <w:sz w:val="19"/>
          <w:szCs w:val="19"/>
        </w:rPr>
        <w:t> </w:t>
      </w:r>
      <w:hyperlink r:id="rId10" w:tooltip="Tangential speed" w:history="1">
        <w:r>
          <w:rPr>
            <w:rStyle w:val="Hyperlink"/>
            <w:rFonts w:ascii="Helvetica" w:hAnsi="Helvetica"/>
            <w:color w:val="0B0080"/>
            <w:sz w:val="19"/>
            <w:szCs w:val="19"/>
          </w:rPr>
          <w:t>tangential speed</w:t>
        </w:r>
      </w:hyperlink>
      <w:r>
        <w:rPr>
          <w:rFonts w:ascii="Helvetica" w:hAnsi="Helvetica"/>
          <w:color w:val="000000"/>
          <w:sz w:val="19"/>
          <w:szCs w:val="19"/>
        </w:rPr>
        <w:t>, and the angular frequency of the rotation:</w:t>
      </w:r>
    </w:p>
    <w:p w14:paraId="0D0477CA" w14:textId="126ED103" w:rsidR="00DA7913" w:rsidRDefault="00DA7913" w:rsidP="00DA7913">
      <w:pPr>
        <w:shd w:val="clear" w:color="auto" w:fill="FFFFFF"/>
        <w:spacing w:after="24" w:line="360" w:lineRule="atLeast"/>
        <w:ind w:left="720"/>
        <w:rPr>
          <w:rFonts w:ascii="Helvetica" w:eastAsia="Times New Roman" w:hAnsi="Helvetica" w:cs="Times New Roman"/>
          <w:color w:val="000000"/>
          <w:sz w:val="19"/>
          <w:szCs w:val="19"/>
        </w:rPr>
      </w:pPr>
      <w:r>
        <w:rPr>
          <w:rFonts w:ascii="Helvetica" w:eastAsia="Times New Roman" w:hAnsi="Helvetica" w:cs="Times New Roman"/>
          <w:noProof/>
          <w:color w:val="000000"/>
          <w:sz w:val="19"/>
          <w:szCs w:val="19"/>
        </w:rPr>
        <w:drawing>
          <wp:inline distT="0" distB="0" distL="0" distR="0" wp14:anchorId="5E4F7EDD" wp14:editId="7C959B2C">
            <wp:extent cx="873760" cy="269240"/>
            <wp:effectExtent l="0" t="0" r="0" b="10160"/>
            <wp:docPr id="11" name="Picture 11" descr="omega = v/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omega = v/r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6FCE9" w14:textId="77777777" w:rsidR="00DA7913" w:rsidRDefault="00DA7913"/>
    <w:p w14:paraId="02D2B782" w14:textId="4D9EAC2E" w:rsidR="008E2336" w:rsidRDefault="008E2336">
      <w:r>
        <w:rPr>
          <w:noProof/>
        </w:rPr>
        <w:drawing>
          <wp:inline distT="0" distB="0" distL="0" distR="0" wp14:anchorId="6830B961" wp14:editId="400E114B">
            <wp:extent cx="5486400" cy="5198526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198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3C46220" w14:textId="77777777" w:rsidR="00E41451" w:rsidRDefault="00E41451"/>
    <w:p w14:paraId="6FF53233" w14:textId="3B5805BC" w:rsidR="00E41451" w:rsidRPr="00DF71D8" w:rsidRDefault="00E41451">
      <w:r w:rsidRPr="00E41451">
        <w:rPr>
          <w:position w:val="-80"/>
        </w:rPr>
        <w:object w:dxaOrig="1920" w:dyaOrig="1740" w14:anchorId="2C93C0CB">
          <v:shape id="_x0000_i1040" type="#_x0000_t75" style="width:96.35pt;height:86.8pt" o:ole="">
            <v:imagedata r:id="rId13" o:title=""/>
          </v:shape>
          <o:OLEObject Type="Embed" ProgID="Equation.DSMT4" ShapeID="_x0000_i1040" DrawAspect="Content" ObjectID="_1331824951" r:id="rId14"/>
        </w:object>
      </w:r>
      <w:r>
        <w:t xml:space="preserve"> </w:t>
      </w:r>
    </w:p>
    <w:sectPr w:rsidR="00E41451" w:rsidRPr="00DF71D8" w:rsidSect="00D3195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A8D"/>
    <w:rsid w:val="000816A2"/>
    <w:rsid w:val="007C1871"/>
    <w:rsid w:val="008E2336"/>
    <w:rsid w:val="00940859"/>
    <w:rsid w:val="00947A8D"/>
    <w:rsid w:val="009515C3"/>
    <w:rsid w:val="00952102"/>
    <w:rsid w:val="00D31954"/>
    <w:rsid w:val="00DA7913"/>
    <w:rsid w:val="00DF71D8"/>
    <w:rsid w:val="00E41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5AC8AD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210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102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DA791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customStyle="1" w:styleId="apple-converted-space">
    <w:name w:val="apple-converted-space"/>
    <w:basedOn w:val="DefaultParagraphFont"/>
    <w:rsid w:val="00DA7913"/>
  </w:style>
  <w:style w:type="character" w:styleId="Hyperlink">
    <w:name w:val="Hyperlink"/>
    <w:basedOn w:val="DefaultParagraphFont"/>
    <w:uiPriority w:val="99"/>
    <w:semiHidden/>
    <w:unhideWhenUsed/>
    <w:rsid w:val="00DA791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210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102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DA791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customStyle="1" w:styleId="apple-converted-space">
    <w:name w:val="apple-converted-space"/>
    <w:basedOn w:val="DefaultParagraphFont"/>
    <w:rsid w:val="00DA7913"/>
  </w:style>
  <w:style w:type="character" w:styleId="Hyperlink">
    <w:name w:val="Hyperlink"/>
    <w:basedOn w:val="DefaultParagraphFont"/>
    <w:uiPriority w:val="99"/>
    <w:semiHidden/>
    <w:unhideWhenUsed/>
    <w:rsid w:val="00DA79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63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8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emf"/><Relationship Id="rId14" Type="http://schemas.openxmlformats.org/officeDocument/2006/relationships/oleObject" Target="embeddings/oleObject2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jp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hyperlink" Target="http://en.wikipedia.org/wiki/Tangential_speed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00</Words>
  <Characters>571</Characters>
  <Application>Microsoft Macintosh Word</Application>
  <DocSecurity>0</DocSecurity>
  <Lines>4</Lines>
  <Paragraphs>1</Paragraphs>
  <ScaleCrop>false</ScaleCrop>
  <Company>Virtual Theologies</Company>
  <LinksUpToDate>false</LinksUpToDate>
  <CharactersWithSpaces>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holas Gallimore</dc:creator>
  <cp:keywords/>
  <dc:description/>
  <cp:lastModifiedBy>Nicholas Gallimore</cp:lastModifiedBy>
  <cp:revision>7</cp:revision>
  <dcterms:created xsi:type="dcterms:W3CDTF">2014-04-02T21:39:00Z</dcterms:created>
  <dcterms:modified xsi:type="dcterms:W3CDTF">2014-04-02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